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70" r:id="rId18"/>
    <p:sldId id="321" r:id="rId19"/>
    <p:sldId id="322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12" d="100"/>
          <a:sy n="112" d="100"/>
        </p:scale>
        <p:origin x="-800" y="-120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8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35557"/>
              </p:ext>
            </p:extLst>
          </p:nvPr>
        </p:nvGraphicFramePr>
        <p:xfrm>
          <a:off x="413429" y="2358761"/>
          <a:ext cx="8295626" cy="216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8" name="Equation" r:id="rId4" imgW="1562100" imgH="406400" progId="Equation.DSMT4">
                  <p:embed/>
                </p:oleObj>
              </mc:Choice>
              <mc:Fallback>
                <p:oleObj name="Equation" r:id="rId4" imgW="1562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9" y="2358761"/>
                        <a:ext cx="8295626" cy="216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85337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8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6757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9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9976"/>
              </p:ext>
            </p:extLst>
          </p:nvPr>
        </p:nvGraphicFramePr>
        <p:xfrm>
          <a:off x="2891728" y="3902085"/>
          <a:ext cx="44640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0" name="Equation" r:id="rId8" imgW="1270000" imgH="406400" progId="Equation.DSMT4">
                  <p:embed/>
                </p:oleObj>
              </mc:Choice>
              <mc:Fallback>
                <p:oleObj name="Equation" r:id="rId8" imgW="12700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28" y="3902085"/>
                        <a:ext cx="44640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62582"/>
              </p:ext>
            </p:extLst>
          </p:nvPr>
        </p:nvGraphicFramePr>
        <p:xfrm>
          <a:off x="340179" y="1275673"/>
          <a:ext cx="7403854" cy="164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7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" y="1275673"/>
                        <a:ext cx="7403854" cy="164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6831"/>
              </p:ext>
            </p:extLst>
          </p:nvPr>
        </p:nvGraphicFramePr>
        <p:xfrm>
          <a:off x="2881560" y="5116513"/>
          <a:ext cx="44513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8" name="Equation" r:id="rId6" imgW="1168400" imgH="406400" progId="Equation.DSMT4">
                  <p:embed/>
                </p:oleObj>
              </mc:Choice>
              <mc:Fallback>
                <p:oleObj name="Equation" r:id="rId6" imgW="1168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560" y="5116513"/>
                        <a:ext cx="4451350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46565"/>
              </p:ext>
            </p:extLst>
          </p:nvPr>
        </p:nvGraphicFramePr>
        <p:xfrm>
          <a:off x="2857940" y="2316860"/>
          <a:ext cx="499903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9" name="Equation" r:id="rId8" imgW="1422400" imgH="533400" progId="Equation.DSMT4">
                  <p:embed/>
                </p:oleObj>
              </mc:Choice>
              <mc:Fallback>
                <p:oleObj name="Equation" r:id="rId8" imgW="142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940" y="2316860"/>
                        <a:ext cx="499903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04848"/>
              </p:ext>
            </p:extLst>
          </p:nvPr>
        </p:nvGraphicFramePr>
        <p:xfrm>
          <a:off x="2875893" y="3902075"/>
          <a:ext cx="53117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0" name="Equation" r:id="rId10" imgW="1511300" imgH="406400" progId="Equation.DSMT4">
                  <p:embed/>
                </p:oleObj>
              </mc:Choice>
              <mc:Fallback>
                <p:oleObj name="Equation" r:id="rId10" imgW="1511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93" y="3902075"/>
                        <a:ext cx="53117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6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7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8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9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8</TotalTime>
  <Words>419</Words>
  <Application>Microsoft Macintosh PowerPoint</Application>
  <PresentationFormat>On-screen Show (4:3)</PresentationFormat>
  <Paragraphs>119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5</cp:revision>
  <cp:lastPrinted>2012-05-01T04:55:35Z</cp:lastPrinted>
  <dcterms:created xsi:type="dcterms:W3CDTF">2011-04-29T18:28:36Z</dcterms:created>
  <dcterms:modified xsi:type="dcterms:W3CDTF">2012-05-01T05:05:23Z</dcterms:modified>
</cp:coreProperties>
</file>